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060FA6D7" w:rsidR="00565410" w:rsidRPr="00386483" w:rsidRDefault="00D433EA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</w:t>
      </w:r>
      <w:r w:rsidRPr="00D433EA">
        <w:rPr>
          <w:sz w:val="28"/>
          <w:szCs w:val="28"/>
          <w:u w:val="single"/>
        </w:rPr>
        <w:t xml:space="preserve"> Calculus</w:t>
      </w:r>
      <w:r>
        <w:rPr>
          <w:sz w:val="28"/>
          <w:szCs w:val="28"/>
        </w:rPr>
        <w:t xml:space="preserve">    </w:t>
      </w:r>
      <w:r w:rsidR="00104532" w:rsidRPr="00D433EA">
        <w:rPr>
          <w:sz w:val="28"/>
          <w:szCs w:val="28"/>
        </w:rPr>
        <w:t>T</w:t>
      </w:r>
      <w:r w:rsidR="00565410" w:rsidRPr="00D433EA">
        <w:rPr>
          <w:sz w:val="28"/>
          <w:szCs w:val="28"/>
        </w:rPr>
        <w:t>echnology</w:t>
      </w:r>
      <w:r w:rsidR="00565410">
        <w:rPr>
          <w:sz w:val="28"/>
          <w:szCs w:val="28"/>
          <w:u w:val="single"/>
        </w:rPr>
        <w:t xml:space="preserve"> </w:t>
      </w:r>
      <w:r w:rsidR="00565410" w:rsidRPr="00D433EA">
        <w:rPr>
          <w:sz w:val="28"/>
          <w:szCs w:val="28"/>
          <w:u w:val="single"/>
        </w:rPr>
        <w:t>Problem 0</w:t>
      </w:r>
      <w:r w:rsidR="00172C7A" w:rsidRPr="00D433EA">
        <w:rPr>
          <w:sz w:val="28"/>
          <w:szCs w:val="28"/>
          <w:u w:val="single"/>
        </w:rPr>
        <w:t>1</w:t>
      </w:r>
      <w:r w:rsidR="00172C7A">
        <w:rPr>
          <w:sz w:val="28"/>
          <w:szCs w:val="28"/>
        </w:rPr>
        <w:tab/>
      </w:r>
      <w:r w:rsidR="00172C7A" w:rsidRPr="00172C7A">
        <w:rPr>
          <w:sz w:val="28"/>
          <w:szCs w:val="28"/>
          <w:u w:val="single"/>
        </w:rPr>
        <w:t>Solutions</w:t>
      </w:r>
      <w:r w:rsidR="00565410">
        <w:rPr>
          <w:sz w:val="28"/>
          <w:szCs w:val="28"/>
        </w:rPr>
        <w:tab/>
      </w:r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D5156BA" w:rsidR="007037E2" w:rsidRPr="005E5963" w:rsidRDefault="007037E2" w:rsidP="00565410">
      <w:r w:rsidRPr="005E5963">
        <w:rPr>
          <w:rStyle w:val="Hyperlink"/>
          <w:color w:val="auto"/>
          <w:u w:val="none"/>
        </w:rPr>
        <w:t xml:space="preserve">3 problems at </w:t>
      </w:r>
      <w:r w:rsidR="00B31167">
        <w:rPr>
          <w:rStyle w:val="Hyperlink"/>
          <w:color w:val="auto"/>
          <w:u w:val="none"/>
        </w:rPr>
        <w:t>3</w:t>
      </w:r>
      <w:r w:rsidRPr="005E5963">
        <w:rPr>
          <w:rStyle w:val="Hyperlink"/>
          <w:color w:val="auto"/>
          <w:u w:val="none"/>
        </w:rPr>
        <w:t xml:space="preserve"> points each </w:t>
      </w:r>
      <w:r w:rsidRPr="005E5963">
        <w:rPr>
          <w:rStyle w:val="Hyperlink"/>
          <w:color w:val="auto"/>
          <w:u w:val="none"/>
        </w:rPr>
        <w:sym w:font="Wingdings" w:char="F0E0"/>
      </w:r>
      <w:r w:rsidRPr="005E5963">
        <w:rPr>
          <w:rStyle w:val="Hyperlink"/>
          <w:color w:val="auto"/>
          <w:u w:val="none"/>
        </w:rPr>
        <w:t xml:space="preserve"> </w:t>
      </w:r>
      <w:r w:rsidR="00B31167">
        <w:rPr>
          <w:rStyle w:val="Hyperlink"/>
          <w:color w:val="auto"/>
          <w:u w:val="none"/>
        </w:rPr>
        <w:t>9</w:t>
      </w:r>
      <w:r w:rsidRPr="005E5963">
        <w:rPr>
          <w:rStyle w:val="Hyperlink"/>
          <w:color w:val="auto"/>
          <w:u w:val="none"/>
        </w:rPr>
        <w:t xml:space="preserve"> points</w:t>
      </w:r>
    </w:p>
    <w:p w14:paraId="4F49A18F" w14:textId="77777777" w:rsidR="00D433EA" w:rsidRDefault="00D433EA" w:rsidP="00565410">
      <w:pPr>
        <w:rPr>
          <w:rFonts w:cs="Tahoma"/>
          <w:color w:val="FF0000"/>
        </w:rPr>
      </w:pPr>
    </w:p>
    <w:p w14:paraId="4320775A" w14:textId="37D7078E" w:rsidR="00565410" w:rsidRPr="005E5963" w:rsidRDefault="002C7181" w:rsidP="00565410">
      <w:pPr>
        <w:rPr>
          <w:rFonts w:cs="Tahoma"/>
          <w:color w:val="070007"/>
        </w:rPr>
      </w:pPr>
      <w:r w:rsidRPr="00862D4C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4FDEFB" wp14:editId="78F6F9B2">
                <wp:simplePos x="0" y="0"/>
                <wp:positionH relativeFrom="column">
                  <wp:posOffset>2167890</wp:posOffset>
                </wp:positionH>
                <wp:positionV relativeFrom="paragraph">
                  <wp:posOffset>120650</wp:posOffset>
                </wp:positionV>
                <wp:extent cx="2870790" cy="2349795"/>
                <wp:effectExtent l="0" t="0" r="12700" b="127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790" cy="23497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312A2D9" w14:textId="1F8497D9" w:rsidR="0095003C" w:rsidRDefault="00AC61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C21D59" wp14:editId="59E610A4">
                                  <wp:extent cx="2307265" cy="2083981"/>
                                  <wp:effectExtent l="0" t="0" r="4445" b="0"/>
                                  <wp:docPr id="28" name="Picture 28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" name="Tech Prob 01.01.png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8437" cy="208503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4FDEFB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70.7pt;margin-top:9.5pt;width:226.05pt;height:1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" fillcolor="white [3201]" strokeweight=".5pt">
                <v:textbox>
                  <w:txbxContent>
                    <w:p w14:paraId="7312A2D9" w14:textId="1F8497D9" w:rsidR="0095003C" w:rsidRDefault="00AC6152">
                      <w:r>
                        <w:rPr>
                          <w:noProof/>
                        </w:rPr>
                        <w:drawing>
                          <wp:inline distT="0" distB="0" distL="0" distR="0" wp14:anchorId="3CC21D59" wp14:editId="59E610A4">
                            <wp:extent cx="2307265" cy="2083981"/>
                            <wp:effectExtent l="0" t="0" r="4445" b="0"/>
                            <wp:docPr id="28" name="Picture 28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" name="Tech Prob 01.01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8437" cy="208503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2C61333" w14:textId="010DE492" w:rsidR="00565410" w:rsidRPr="00104532" w:rsidRDefault="001C6D62" w:rsidP="00565410">
      <w:pPr>
        <w:numPr>
          <w:ilvl w:val="0"/>
          <w:numId w:val="2"/>
        </w:numPr>
        <w:rPr>
          <w:rFonts w:cs="Tahoma"/>
          <w:color w:val="070007"/>
        </w:rPr>
      </w:pPr>
      <w:r w:rsidRPr="0095003C">
        <w:rPr>
          <w:noProof/>
          <w:sz w:val="32"/>
          <w:szCs w:val="32"/>
        </w:rPr>
        <w:t>Find</w:t>
      </w:r>
      <m:oMath>
        <m:r>
          <w:rPr>
            <w:rFonts w:ascii="Cambria Math" w:hAnsi="Cambria Math"/>
            <w:noProof/>
            <w:sz w:val="32"/>
            <w:szCs w:val="32"/>
          </w:rPr>
          <m:t xml:space="preserve">  </m:t>
        </m:r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7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-6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+8</m:t>
                </m:r>
              </m:den>
            </m:f>
          </m:e>
        </m:func>
      </m:oMath>
      <w:r w:rsidR="00B31167">
        <w:rPr>
          <w:noProof/>
        </w:rPr>
        <w:t xml:space="preserve"> </w:t>
      </w:r>
      <w:r w:rsidR="00565410" w:rsidRPr="001C6D62">
        <w:rPr>
          <w:rFonts w:cs="Tahoma"/>
          <w:color w:val="070007"/>
        </w:rPr>
        <w:t xml:space="preserve"> </w:t>
      </w:r>
      <w:r w:rsidR="00101FFB"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6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5753076" r:id="rId9"/>
        </w:object>
      </w:r>
      <w:r w:rsidRPr="001C6D62">
        <w:rPr>
          <w:rFonts w:cs="Tahoma"/>
          <w:color w:val="070007"/>
        </w:rPr>
        <w:t xml:space="preserve"> </w:t>
      </w:r>
    </w:p>
    <w:p w14:paraId="076723E0" w14:textId="451FE0DA" w:rsidR="00565410" w:rsidRPr="005E5963" w:rsidRDefault="00565410" w:rsidP="00565410">
      <w:pPr>
        <w:rPr>
          <w:rFonts w:cs="Tahoma"/>
          <w:color w:val="070007"/>
        </w:rPr>
      </w:pPr>
    </w:p>
    <w:p w14:paraId="1AD800B9" w14:textId="3F22EBE0" w:rsidR="00565410" w:rsidRDefault="00565410" w:rsidP="00565410">
      <w:pPr>
        <w:rPr>
          <w:rFonts w:cs="Tahoma"/>
          <w:color w:val="070007"/>
        </w:rPr>
      </w:pPr>
    </w:p>
    <w:p w14:paraId="1742AF25" w14:textId="20315636" w:rsidR="002C7181" w:rsidRDefault="002C7181" w:rsidP="00565410">
      <w:pPr>
        <w:rPr>
          <w:rFonts w:cs="Tahoma"/>
          <w:color w:val="070007"/>
        </w:rPr>
      </w:pPr>
    </w:p>
    <w:p w14:paraId="36988A46" w14:textId="11974E67" w:rsidR="002C7181" w:rsidRDefault="002C7181" w:rsidP="00565410">
      <w:pPr>
        <w:rPr>
          <w:rFonts w:cs="Tahoma"/>
          <w:color w:val="070007"/>
        </w:rPr>
      </w:pPr>
    </w:p>
    <w:p w14:paraId="5C5E4F83" w14:textId="6AB9B2C6" w:rsidR="002C7181" w:rsidRDefault="002C7181" w:rsidP="00565410">
      <w:pPr>
        <w:rPr>
          <w:rFonts w:cs="Tahoma"/>
          <w:color w:val="070007"/>
        </w:rPr>
      </w:pPr>
    </w:p>
    <w:p w14:paraId="6087F840" w14:textId="27E24DA7" w:rsidR="002C7181" w:rsidRDefault="002C7181" w:rsidP="00565410">
      <w:pPr>
        <w:rPr>
          <w:rFonts w:cs="Tahoma"/>
          <w:color w:val="070007"/>
        </w:rPr>
      </w:pPr>
    </w:p>
    <w:p w14:paraId="7EEAA597" w14:textId="6C37C3C1" w:rsidR="002C7181" w:rsidRDefault="002C7181" w:rsidP="00565410">
      <w:pPr>
        <w:rPr>
          <w:rFonts w:cs="Tahoma"/>
          <w:color w:val="070007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E777CDE" wp14:editId="489278E9">
                <wp:simplePos x="0" y="0"/>
                <wp:positionH relativeFrom="column">
                  <wp:posOffset>3109595</wp:posOffset>
                </wp:positionH>
                <wp:positionV relativeFrom="paragraph">
                  <wp:posOffset>23495</wp:posOffset>
                </wp:positionV>
                <wp:extent cx="416560" cy="645160"/>
                <wp:effectExtent l="50800" t="25400" r="66040" b="78740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6560" cy="64516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E29A20C" id="Oval 23" o:spid="_x0000_s1026" style="position:absolute;margin-left:244.85pt;margin-top:1.85pt;width:32.8pt;height:50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&#13;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3B63B8AF" w14:textId="28EED551" w:rsidR="002C7181" w:rsidRDefault="002C7181" w:rsidP="00565410">
      <w:pPr>
        <w:rPr>
          <w:rFonts w:cs="Tahoma"/>
          <w:color w:val="070007"/>
        </w:rPr>
      </w:pPr>
    </w:p>
    <w:p w14:paraId="4B52C98D" w14:textId="24F2C352" w:rsidR="002C7181" w:rsidRDefault="002C7181" w:rsidP="00565410">
      <w:pPr>
        <w:rPr>
          <w:rFonts w:cs="Tahoma"/>
          <w:color w:val="070007"/>
        </w:rPr>
      </w:pPr>
    </w:p>
    <w:p w14:paraId="0EC924DD" w14:textId="2C51F1D1" w:rsidR="002C7181" w:rsidRDefault="002C7181" w:rsidP="00565410">
      <w:pPr>
        <w:rPr>
          <w:rFonts w:cs="Tahoma"/>
          <w:color w:val="070007"/>
        </w:rPr>
      </w:pPr>
    </w:p>
    <w:p w14:paraId="31928DB3" w14:textId="42982AC9" w:rsidR="002C7181" w:rsidRDefault="002C7181" w:rsidP="00565410">
      <w:pPr>
        <w:rPr>
          <w:rFonts w:cs="Tahoma"/>
          <w:color w:val="070007"/>
        </w:rPr>
      </w:pPr>
    </w:p>
    <w:p w14:paraId="3E5B5177" w14:textId="005DB672" w:rsidR="002C7181" w:rsidRPr="005E5963" w:rsidRDefault="002C7181" w:rsidP="00565410">
      <w:pPr>
        <w:rPr>
          <w:rFonts w:cs="Tahoma"/>
          <w:color w:val="070007"/>
        </w:rPr>
      </w:pPr>
      <w:r w:rsidRPr="00862D4C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DC5CD1" wp14:editId="491BD47F">
                <wp:simplePos x="0" y="0"/>
                <wp:positionH relativeFrom="column">
                  <wp:posOffset>2164080</wp:posOffset>
                </wp:positionH>
                <wp:positionV relativeFrom="paragraph">
                  <wp:posOffset>635</wp:posOffset>
                </wp:positionV>
                <wp:extent cx="2966483" cy="1945758"/>
                <wp:effectExtent l="0" t="0" r="18415" b="1016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6483" cy="19457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67959A5" w14:textId="5AEF4F1D" w:rsidR="0095003C" w:rsidRDefault="00AC6152" w:rsidP="00950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9BAE84C" wp14:editId="67655D25">
                                  <wp:extent cx="2777732" cy="1669311"/>
                                  <wp:effectExtent l="0" t="0" r="3810" b="0"/>
                                  <wp:docPr id="32" name="Picture 32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" name="Tech Prob 01.02.png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78522" cy="16697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DC5CD1" id="Text Box 13" o:spid="_x0000_s1027" type="#_x0000_t202" style="position:absolute;margin-left:170.4pt;margin-top:.05pt;width:233.6pt;height:153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" fillcolor="white [3201]" strokeweight=".5pt">
                <v:textbox>
                  <w:txbxContent>
                    <w:p w14:paraId="767959A5" w14:textId="5AEF4F1D" w:rsidR="0095003C" w:rsidRDefault="00AC6152" w:rsidP="0095003C">
                      <w:r>
                        <w:rPr>
                          <w:noProof/>
                        </w:rPr>
                        <w:drawing>
                          <wp:inline distT="0" distB="0" distL="0" distR="0" wp14:anchorId="29BAE84C" wp14:editId="67655D25">
                            <wp:extent cx="2777732" cy="1669311"/>
                            <wp:effectExtent l="0" t="0" r="3810" b="0"/>
                            <wp:docPr id="32" name="Picture 32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" name="Tech Prob 01.02.png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78522" cy="166978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4A57384" w14:textId="775B306D" w:rsidR="001C6D62" w:rsidRPr="0095003C" w:rsidRDefault="001C6D62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95003C">
        <w:rPr>
          <w:rFonts w:cs="Tahoma"/>
          <w:color w:val="070007"/>
          <w:sz w:val="32"/>
          <w:szCs w:val="32"/>
        </w:rPr>
        <w:t xml:space="preserve">Find </w:t>
      </w:r>
      <w:r w:rsidR="00565410" w:rsidRPr="0095003C">
        <w:rPr>
          <w:rFonts w:cs="Tahoma"/>
          <w:color w:val="070007"/>
          <w:sz w:val="32"/>
          <w:szCs w:val="32"/>
        </w:rPr>
        <w:t xml:space="preserve">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8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+5x+4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9</m:t>
                </m:r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+8x-7</m:t>
                </m:r>
              </m:den>
            </m:f>
          </m:e>
        </m:func>
      </m:oMath>
    </w:p>
    <w:p w14:paraId="6FF79345" w14:textId="0212294E" w:rsidR="001C6D62" w:rsidRDefault="001C6D62" w:rsidP="001C6D62">
      <w:pPr>
        <w:rPr>
          <w:rFonts w:cs="Tahoma"/>
          <w:color w:val="070007"/>
        </w:rPr>
      </w:pPr>
    </w:p>
    <w:p w14:paraId="3F58F52A" w14:textId="79452A5F" w:rsidR="001C6D62" w:rsidRDefault="001C6D62" w:rsidP="001C6D62">
      <w:pPr>
        <w:rPr>
          <w:rFonts w:cs="Tahoma"/>
          <w:color w:val="070007"/>
        </w:rPr>
      </w:pPr>
    </w:p>
    <w:p w14:paraId="3CE1C242" w14:textId="23636701" w:rsidR="002C7181" w:rsidRDefault="002C7181" w:rsidP="001C6D62">
      <w:pPr>
        <w:rPr>
          <w:rFonts w:cs="Tahoma"/>
          <w:color w:val="070007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A7927F" wp14:editId="5730FFFA">
                <wp:simplePos x="0" y="0"/>
                <wp:positionH relativeFrom="column">
                  <wp:posOffset>3297555</wp:posOffset>
                </wp:positionH>
                <wp:positionV relativeFrom="paragraph">
                  <wp:posOffset>134620</wp:posOffset>
                </wp:positionV>
                <wp:extent cx="488950" cy="574040"/>
                <wp:effectExtent l="38100" t="25400" r="57150" b="7366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" cy="57404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D144D11" id="Oval 26" o:spid="_x0000_s1026" style="position:absolute;margin-left:259.65pt;margin-top:10.6pt;width:38.5pt;height:45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&#13;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0990A342" w14:textId="767FE439" w:rsidR="002C7181" w:rsidRDefault="002C7181" w:rsidP="001C6D62">
      <w:pPr>
        <w:rPr>
          <w:rFonts w:cs="Tahoma"/>
          <w:color w:val="070007"/>
        </w:rPr>
      </w:pPr>
    </w:p>
    <w:p w14:paraId="7C7EA749" w14:textId="72856B2F" w:rsidR="001C6D62" w:rsidRDefault="001C6D62" w:rsidP="001C6D62">
      <w:pPr>
        <w:rPr>
          <w:rFonts w:cs="Tahoma"/>
          <w:color w:val="070007"/>
        </w:rPr>
      </w:pPr>
    </w:p>
    <w:p w14:paraId="5AA9D4C8" w14:textId="2FB10953" w:rsidR="001C6D62" w:rsidRDefault="001C6D62" w:rsidP="001C6D62">
      <w:pPr>
        <w:rPr>
          <w:rFonts w:cs="Tahoma"/>
          <w:color w:val="070007"/>
        </w:rPr>
      </w:pPr>
    </w:p>
    <w:p w14:paraId="10FAC038" w14:textId="4D2E3574" w:rsidR="001C6D62" w:rsidRDefault="001C6D62" w:rsidP="001C6D62">
      <w:pPr>
        <w:rPr>
          <w:rFonts w:cs="Tahoma"/>
          <w:color w:val="070007"/>
        </w:rPr>
      </w:pPr>
    </w:p>
    <w:p w14:paraId="47B546E7" w14:textId="54B3E511" w:rsidR="001C6D62" w:rsidRDefault="001C6D62" w:rsidP="001C6D62">
      <w:pPr>
        <w:rPr>
          <w:rFonts w:cs="Tahoma"/>
          <w:color w:val="070007"/>
        </w:rPr>
      </w:pPr>
    </w:p>
    <w:p w14:paraId="60C9AF87" w14:textId="1467AD32" w:rsidR="001C6D62" w:rsidRDefault="002C7181" w:rsidP="001C6D62">
      <w:pPr>
        <w:rPr>
          <w:rFonts w:cs="Tahoma"/>
          <w:color w:val="070007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49C43D" wp14:editId="6C7F9869">
                <wp:simplePos x="0" y="0"/>
                <wp:positionH relativeFrom="column">
                  <wp:posOffset>2148840</wp:posOffset>
                </wp:positionH>
                <wp:positionV relativeFrom="paragraph">
                  <wp:posOffset>86995</wp:posOffset>
                </wp:positionV>
                <wp:extent cx="3466214" cy="2434856"/>
                <wp:effectExtent l="0" t="0" r="13970" b="1651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66214" cy="243485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9A2A7BA" w14:textId="355BA03D" w:rsidR="0095003C" w:rsidRDefault="00AC6152" w:rsidP="0095003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1F16A9" wp14:editId="65869DAF">
                                  <wp:extent cx="3289940" cy="2041451"/>
                                  <wp:effectExtent l="0" t="0" r="0" b="3810"/>
                                  <wp:docPr id="30" name="Picture 30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" name="Tech Prob 01.03.png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90661" cy="204189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9C43D" id="Text Box 16" o:spid="_x0000_s1028" type="#_x0000_t202" style="position:absolute;margin-left:169.2pt;margin-top:6.85pt;width:272.95pt;height:191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" fillcolor="white [3201]" strokeweight=".5pt">
                <v:textbox>
                  <w:txbxContent>
                    <w:p w14:paraId="59A2A7BA" w14:textId="355BA03D" w:rsidR="0095003C" w:rsidRDefault="00AC6152" w:rsidP="0095003C">
                      <w:r>
                        <w:rPr>
                          <w:noProof/>
                        </w:rPr>
                        <w:drawing>
                          <wp:inline distT="0" distB="0" distL="0" distR="0" wp14:anchorId="171F16A9" wp14:editId="65869DAF">
                            <wp:extent cx="3289940" cy="2041451"/>
                            <wp:effectExtent l="0" t="0" r="0" b="3810"/>
                            <wp:docPr id="30" name="Picture 30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0" name="Tech Prob 01.03.png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90661" cy="204189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9E85F06" w14:textId="4B8A1CF7" w:rsidR="001C6D62" w:rsidRDefault="001C6D62" w:rsidP="001C6D62">
      <w:pPr>
        <w:rPr>
          <w:rFonts w:cs="Tahoma"/>
          <w:color w:val="070007"/>
        </w:rPr>
      </w:pPr>
    </w:p>
    <w:p w14:paraId="6BA08375" w14:textId="3D78B174" w:rsidR="00565410" w:rsidRPr="0095003C" w:rsidRDefault="00565410" w:rsidP="00565410">
      <w:pPr>
        <w:numPr>
          <w:ilvl w:val="0"/>
          <w:numId w:val="2"/>
        </w:numPr>
        <w:rPr>
          <w:rFonts w:cs="Tahoma"/>
          <w:color w:val="070007"/>
          <w:sz w:val="32"/>
          <w:szCs w:val="32"/>
        </w:rPr>
      </w:pPr>
      <w:r w:rsidRPr="005E5963">
        <w:rPr>
          <w:rFonts w:cs="Tahoma"/>
          <w:color w:val="070007"/>
        </w:rPr>
        <w:t xml:space="preserve"> </w:t>
      </w:r>
      <w:r w:rsidR="001C6D62" w:rsidRPr="0095003C">
        <w:rPr>
          <w:rFonts w:cs="Tahoma"/>
          <w:color w:val="070007"/>
          <w:sz w:val="32"/>
          <w:szCs w:val="32"/>
        </w:rPr>
        <w:t xml:space="preserve">Find </w:t>
      </w:r>
      <m:oMath>
        <m:func>
          <m:funcPr>
            <m:ctrlPr>
              <w:rPr>
                <w:rFonts w:ascii="Cambria Math" w:hAnsi="Cambria Math" w:cs="Tahoma"/>
                <w:i/>
                <w:color w:val="070007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→8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ahoma"/>
                    <w:i/>
                    <w:color w:val="070007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70007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70007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-2x-48</m:t>
                </m:r>
              </m:num>
              <m:den>
                <m:r>
                  <w:rPr>
                    <w:rFonts w:ascii="Cambria Math" w:hAnsi="Cambria Math" w:cs="Tahoma"/>
                    <w:color w:val="070007"/>
                    <w:sz w:val="32"/>
                    <w:szCs w:val="32"/>
                  </w:rPr>
                  <m:t>x-8</m:t>
                </m:r>
              </m:den>
            </m:f>
          </m:e>
        </m:func>
      </m:oMath>
    </w:p>
    <w:p w14:paraId="07E01FEF" w14:textId="00434383" w:rsidR="00565410" w:rsidRPr="005E5963" w:rsidRDefault="00565410" w:rsidP="00565410">
      <w:pPr>
        <w:rPr>
          <w:rFonts w:cs="Tahoma"/>
          <w:color w:val="070007"/>
        </w:rPr>
      </w:pPr>
    </w:p>
    <w:p w14:paraId="3C35D430" w14:textId="15719FF4" w:rsidR="00565410" w:rsidRPr="005E5963" w:rsidRDefault="00565410" w:rsidP="00565410">
      <w:pPr>
        <w:rPr>
          <w:rFonts w:cs="Tahoma"/>
          <w:color w:val="070007"/>
        </w:rPr>
      </w:pPr>
    </w:p>
    <w:p w14:paraId="781A1066" w14:textId="11C961E5" w:rsidR="00565410" w:rsidRPr="005E5963" w:rsidRDefault="00565410" w:rsidP="00565410">
      <w:pPr>
        <w:rPr>
          <w:rFonts w:cs="Tahoma"/>
          <w:color w:val="070007"/>
        </w:rPr>
      </w:pPr>
    </w:p>
    <w:p w14:paraId="1EAB2B0F" w14:textId="739D14A8" w:rsidR="00565410" w:rsidRPr="005E5963" w:rsidRDefault="002C7181" w:rsidP="00565410">
      <w:pPr>
        <w:rPr>
          <w:rFonts w:cs="Tahoma"/>
          <w:color w:val="070007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376A18" wp14:editId="0057F46F">
                <wp:simplePos x="0" y="0"/>
                <wp:positionH relativeFrom="column">
                  <wp:posOffset>3658235</wp:posOffset>
                </wp:positionH>
                <wp:positionV relativeFrom="paragraph">
                  <wp:posOffset>170180</wp:posOffset>
                </wp:positionV>
                <wp:extent cx="584200" cy="574040"/>
                <wp:effectExtent l="38100" t="25400" r="50800" b="7366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200" cy="57404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44930A" id="Oval 27" o:spid="_x0000_s1026" style="position:absolute;margin-left:288.05pt;margin-top:13.4pt;width:46pt;height:45.2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" filled="f" strokecolor="red">
                <v:shadow on="t" color="black" opacity="22937f" origin=",.5" offset="0,.63889mm"/>
              </v:oval>
            </w:pict>
          </mc:Fallback>
        </mc:AlternateContent>
      </w:r>
    </w:p>
    <w:p w14:paraId="279F92E7" w14:textId="7B1F1CB4" w:rsidR="00565410" w:rsidRPr="005E5963" w:rsidRDefault="00565410" w:rsidP="00565410">
      <w:pPr>
        <w:ind w:left="360"/>
      </w:pPr>
    </w:p>
    <w:p w14:paraId="5B407988" w14:textId="035B3807" w:rsidR="00565410" w:rsidRPr="005E5963" w:rsidRDefault="00565410" w:rsidP="00565410"/>
    <w:p w14:paraId="53834FDD" w14:textId="1C1F042F" w:rsidR="00565410" w:rsidRPr="005E5963" w:rsidRDefault="00565410" w:rsidP="00565410"/>
    <w:p w14:paraId="6F9BBBFB" w14:textId="69E3CC85" w:rsidR="00565410" w:rsidRPr="005E5963" w:rsidRDefault="00565410" w:rsidP="00565410"/>
    <w:p w14:paraId="44877F33" w14:textId="68753284" w:rsidR="00565410" w:rsidRPr="005E5963" w:rsidRDefault="00565410" w:rsidP="00565410"/>
    <w:p w14:paraId="1D279A7A" w14:textId="0BC9B706" w:rsidR="00565410" w:rsidRPr="005E5963" w:rsidRDefault="00565410" w:rsidP="00565410"/>
    <w:p w14:paraId="135DF0B9" w14:textId="0A3073A6" w:rsidR="00565410" w:rsidRPr="005E5963" w:rsidRDefault="00565410" w:rsidP="00565410"/>
    <w:p w14:paraId="15E897BE" w14:textId="12BFE490" w:rsidR="00565410" w:rsidRPr="005E5963" w:rsidRDefault="00565410" w:rsidP="00565410"/>
    <w:p w14:paraId="6613F2E3" w14:textId="77777777" w:rsidR="00862D4C" w:rsidRDefault="00862D4C"/>
    <w:sectPr w:rsidR="00862D4C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410"/>
    <w:rsid w:val="00101FFB"/>
    <w:rsid w:val="00104532"/>
    <w:rsid w:val="00124BC5"/>
    <w:rsid w:val="00172C7A"/>
    <w:rsid w:val="0018608A"/>
    <w:rsid w:val="001C6D62"/>
    <w:rsid w:val="00220DB8"/>
    <w:rsid w:val="00281FC6"/>
    <w:rsid w:val="002C7181"/>
    <w:rsid w:val="002E4BA9"/>
    <w:rsid w:val="00423E37"/>
    <w:rsid w:val="004E0B96"/>
    <w:rsid w:val="0051161F"/>
    <w:rsid w:val="00565410"/>
    <w:rsid w:val="005E5963"/>
    <w:rsid w:val="006145F6"/>
    <w:rsid w:val="007037E2"/>
    <w:rsid w:val="007976B2"/>
    <w:rsid w:val="00862D4C"/>
    <w:rsid w:val="008E5B06"/>
    <w:rsid w:val="008F2788"/>
    <w:rsid w:val="009005D8"/>
    <w:rsid w:val="0095003C"/>
    <w:rsid w:val="00A07C23"/>
    <w:rsid w:val="00AB3D3C"/>
    <w:rsid w:val="00AC6152"/>
    <w:rsid w:val="00B23EC8"/>
    <w:rsid w:val="00B31167"/>
    <w:rsid w:val="00BD2FC1"/>
    <w:rsid w:val="00CD2968"/>
    <w:rsid w:val="00D433EA"/>
    <w:rsid w:val="00F72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0.png"/><Relationship Id="rId3" Type="http://schemas.openxmlformats.org/officeDocument/2006/relationships/settings" Target="settings.xml"/><Relationship Id="rId7" Type="http://schemas.openxmlformats.org/officeDocument/2006/relationships/image" Target="media/image10.pn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30.png"/><Relationship Id="rId5" Type="http://schemas.openxmlformats.org/officeDocument/2006/relationships/hyperlink" Target="http://www.wolframalpha.com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9</Words>
  <Characters>33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dcterms:created xsi:type="dcterms:W3CDTF">2022-02-07T23:31:00Z</dcterms:created>
  <dcterms:modified xsi:type="dcterms:W3CDTF">2022-02-07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